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8910DA" w14:textId="689B16DC" w:rsidR="00DA0705" w:rsidRDefault="00DA0705" w:rsidP="00DA0705">
      <w:r>
        <w:t>Solutions:</w:t>
      </w:r>
    </w:p>
    <w:p w14:paraId="1164F1C0" w14:textId="529385D5" w:rsidR="00DA0705" w:rsidRDefault="005A53FB" w:rsidP="00DA0705">
      <w:r>
        <w:t>26</w:t>
      </w:r>
      <w:r w:rsidR="00DA0705">
        <w:t xml:space="preserve">. </w:t>
      </w:r>
      <w:r w:rsidR="00DA0705" w:rsidRPr="008C1404">
        <w:rPr>
          <w:b/>
        </w:rPr>
        <w:t>A</w:t>
      </w:r>
    </w:p>
    <w:p w14:paraId="20C8DF89" w14:textId="6719D126" w:rsidR="00DA0705" w:rsidRDefault="00DA0705" w:rsidP="00DA0705">
      <w:r w:rsidRPr="00DA0705">
        <w:rPr>
          <w:position w:val="-40"/>
        </w:rPr>
        <w:object w:dxaOrig="1260" w:dyaOrig="980" w14:anchorId="647980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49.2pt" o:ole="">
            <v:imagedata r:id="rId7" o:title=""/>
          </v:shape>
          <o:OLEObject Type="Embed" ProgID="Equation.DSMT4" ShapeID="_x0000_i1025" DrawAspect="Content" ObjectID="_1476797458" r:id="rId8"/>
        </w:object>
      </w:r>
    </w:p>
    <w:p w14:paraId="790AB64D" w14:textId="482C4090" w:rsidR="003510AB" w:rsidRDefault="003510AB">
      <w:r w:rsidRPr="003510AB">
        <w:rPr>
          <w:position w:val="-4"/>
        </w:rPr>
        <w:object w:dxaOrig="180" w:dyaOrig="260" w14:anchorId="414DF37C">
          <v:shape id="_x0000_i1026" type="#_x0000_t75" style="width:9pt;height:13.2pt" o:ole="">
            <v:imagedata r:id="rId9" o:title=""/>
          </v:shape>
          <o:OLEObject Type="Embed" ProgID="Equation.DSMT4" ShapeID="_x0000_i1026" DrawAspect="Content" ObjectID="_1476797459" r:id="rId10"/>
        </w:object>
      </w:r>
      <w:r>
        <w:t xml:space="preserve"> </w:t>
      </w:r>
    </w:p>
    <w:p w14:paraId="2B00AD46" w14:textId="77777777" w:rsidR="003510AB" w:rsidRDefault="003510AB"/>
    <w:p w14:paraId="54040F4D" w14:textId="008218D8" w:rsidR="003510AB" w:rsidRDefault="00181E22">
      <w:r>
        <w:t>2</w:t>
      </w:r>
      <w:r w:rsidR="005A53FB">
        <w:t>7</w:t>
      </w:r>
      <w:r>
        <w:t xml:space="preserve">. </w:t>
      </w:r>
      <w:r w:rsidRPr="008C1404">
        <w:rPr>
          <w:b/>
        </w:rPr>
        <w:t>C</w:t>
      </w:r>
    </w:p>
    <w:p w14:paraId="3ACBD1A4" w14:textId="77777777" w:rsidR="003510AB" w:rsidRDefault="003510AB">
      <w:r>
        <w:t>6 people to arrange in a line</w:t>
      </w:r>
    </w:p>
    <w:p w14:paraId="38366429" w14:textId="77777777" w:rsidR="003510AB" w:rsidRDefault="003510AB">
      <w:r w:rsidRPr="003510AB">
        <w:rPr>
          <w:position w:val="-4"/>
        </w:rPr>
        <w:object w:dxaOrig="2900" w:dyaOrig="260" w14:anchorId="3D58105B">
          <v:shape id="_x0000_i1027" type="#_x0000_t75" style="width:145.2pt;height:13.2pt" o:ole="">
            <v:imagedata r:id="rId11" o:title=""/>
          </v:shape>
          <o:OLEObject Type="Embed" ProgID="Equation.DSMT4" ShapeID="_x0000_i1027" DrawAspect="Content" ObjectID="_1476797460" r:id="rId12"/>
        </w:object>
      </w:r>
    </w:p>
    <w:p w14:paraId="19AD3BBC" w14:textId="77777777" w:rsidR="003510AB" w:rsidRDefault="003510AB"/>
    <w:p w14:paraId="25D94FAC" w14:textId="05C7D105" w:rsidR="003510AB" w:rsidRDefault="005A53FB">
      <w:r>
        <w:t>28</w:t>
      </w:r>
      <w:r w:rsidR="003510AB">
        <w:t xml:space="preserve">. </w:t>
      </w:r>
      <w:r w:rsidR="003510AB" w:rsidRPr="008C1404">
        <w:rPr>
          <w:b/>
        </w:rPr>
        <w:t>B</w:t>
      </w:r>
      <w:r w:rsidR="003510AB">
        <w:t xml:space="preserve"> </w:t>
      </w:r>
    </w:p>
    <w:p w14:paraId="1CD2520D" w14:textId="77777777" w:rsidR="003510AB" w:rsidRDefault="003510AB">
      <w:r w:rsidRPr="003510AB">
        <w:rPr>
          <w:position w:val="-62"/>
        </w:rPr>
        <w:object w:dxaOrig="3160" w:dyaOrig="1380" w14:anchorId="76784A6C">
          <v:shape id="_x0000_i1028" type="#_x0000_t75" style="width:157.8pt;height:69pt" o:ole="">
            <v:imagedata r:id="rId13" o:title=""/>
          </v:shape>
          <o:OLEObject Type="Embed" ProgID="Equation.DSMT4" ShapeID="_x0000_i1028" DrawAspect="Content" ObjectID="_1476797461" r:id="rId14"/>
        </w:object>
      </w:r>
    </w:p>
    <w:p w14:paraId="4BA28B06" w14:textId="77777777" w:rsidR="003510AB" w:rsidRDefault="003510AB"/>
    <w:p w14:paraId="35BC37E7" w14:textId="6E2FA87A" w:rsidR="003510AB" w:rsidRDefault="005A53FB">
      <w:r>
        <w:t>29</w:t>
      </w:r>
      <w:r w:rsidR="003510AB">
        <w:t xml:space="preserve">. </w:t>
      </w:r>
      <w:r w:rsidR="003510AB" w:rsidRPr="008C1404">
        <w:rPr>
          <w:b/>
        </w:rPr>
        <w:t>D</w:t>
      </w:r>
    </w:p>
    <w:p w14:paraId="10B960C7" w14:textId="77777777" w:rsidR="003510AB" w:rsidRDefault="003510AB">
      <w:r>
        <w:t>Minimum= y coordinate of the vertex</w:t>
      </w:r>
    </w:p>
    <w:p w14:paraId="32C26D30" w14:textId="26D8950B" w:rsidR="003510AB" w:rsidRDefault="003510AB">
      <w:r>
        <w:t xml:space="preserve">x coordinate of the vertex= </w:t>
      </w:r>
      <w:r w:rsidR="00BA74AA" w:rsidRPr="00BA74AA">
        <w:rPr>
          <w:position w:val="-28"/>
        </w:rPr>
        <w:object w:dxaOrig="1380" w:dyaOrig="660" w14:anchorId="5DDA9FC9">
          <v:shape id="_x0000_i1029" type="#_x0000_t75" style="width:69pt;height:33pt" o:ole="">
            <v:imagedata r:id="rId15" o:title=""/>
          </v:shape>
          <o:OLEObject Type="Embed" ProgID="Equation.DSMT4" ShapeID="_x0000_i1029" DrawAspect="Content" ObjectID="_1476797462" r:id="rId16"/>
        </w:object>
      </w:r>
    </w:p>
    <w:p w14:paraId="21CED8BA" w14:textId="6B8FF54D" w:rsidR="003510AB" w:rsidRDefault="003510AB">
      <w:r>
        <w:t xml:space="preserve">y coordinate of the vertex= </w:t>
      </w:r>
      <w:r w:rsidR="00BA74AA" w:rsidRPr="00BA74AA">
        <w:rPr>
          <w:position w:val="-10"/>
        </w:rPr>
        <w:object w:dxaOrig="1500" w:dyaOrig="360" w14:anchorId="0CC28ABB">
          <v:shape id="_x0000_i1030" type="#_x0000_t75" style="width:75pt;height:18pt" o:ole="">
            <v:imagedata r:id="rId17" o:title=""/>
          </v:shape>
          <o:OLEObject Type="Embed" ProgID="Equation.DSMT4" ShapeID="_x0000_i1030" DrawAspect="Content" ObjectID="_1476797463" r:id="rId18"/>
        </w:object>
      </w:r>
    </w:p>
    <w:p w14:paraId="175D2486" w14:textId="77777777" w:rsidR="003510AB" w:rsidRDefault="003510AB"/>
    <w:p w14:paraId="2F5D3C45" w14:textId="23C3A076" w:rsidR="00064B14" w:rsidRPr="008C1404" w:rsidRDefault="005A53FB">
      <w:pPr>
        <w:rPr>
          <w:b/>
        </w:rPr>
      </w:pPr>
      <w:r>
        <w:t>30</w:t>
      </w:r>
      <w:r w:rsidR="005769DC">
        <w:t xml:space="preserve">. </w:t>
      </w:r>
      <w:r w:rsidR="008C1404">
        <w:rPr>
          <w:b/>
        </w:rPr>
        <w:t>A</w:t>
      </w:r>
    </w:p>
    <w:p w14:paraId="6B4EF10F" w14:textId="26DDF929" w:rsidR="005769DC" w:rsidRDefault="005769DC">
      <w:r w:rsidRPr="005769DC">
        <w:rPr>
          <w:position w:val="-4"/>
        </w:rPr>
        <w:object w:dxaOrig="180" w:dyaOrig="260" w14:anchorId="5F58F558">
          <v:shape id="_x0000_i1031" type="#_x0000_t75" style="width:9pt;height:13.2pt" o:ole="">
            <v:imagedata r:id="rId19" o:title=""/>
          </v:shape>
          <o:OLEObject Type="Embed" ProgID="Equation.DSMT4" ShapeID="_x0000_i1031" DrawAspect="Content" ObjectID="_1476797464" r:id="rId20"/>
        </w:object>
      </w:r>
      <w:r w:rsidR="00064B14" w:rsidRPr="00064B14">
        <w:rPr>
          <w:position w:val="-100"/>
        </w:rPr>
        <w:object w:dxaOrig="4120" w:dyaOrig="2120" w14:anchorId="7A15BF6A">
          <v:shape id="_x0000_i1032" type="#_x0000_t75" style="width:205.8pt;height:106.2pt" o:ole="">
            <v:imagedata r:id="rId21" o:title=""/>
          </v:shape>
          <o:OLEObject Type="Embed" ProgID="Equation.DSMT4" ShapeID="_x0000_i1032" DrawAspect="Content" ObjectID="_1476797465" r:id="rId22"/>
        </w:object>
      </w:r>
      <w:r>
        <w:t xml:space="preserve"> </w:t>
      </w:r>
      <w:r w:rsidR="00064B14" w:rsidRPr="00064B14">
        <w:rPr>
          <w:position w:val="-4"/>
        </w:rPr>
        <w:object w:dxaOrig="180" w:dyaOrig="260" w14:anchorId="6A97D387">
          <v:shape id="_x0000_i1033" type="#_x0000_t75" style="width:9pt;height:13.2pt" o:ole="">
            <v:imagedata r:id="rId23" o:title=""/>
          </v:shape>
          <o:OLEObject Type="Embed" ProgID="Equation.DSMT4" ShapeID="_x0000_i1033" DrawAspect="Content" ObjectID="_1476797466" r:id="rId24"/>
        </w:object>
      </w:r>
      <w:r w:rsidR="00064B14">
        <w:t xml:space="preserve"> </w:t>
      </w:r>
    </w:p>
    <w:p w14:paraId="4E82B81F" w14:textId="5A437E4A" w:rsidR="003510AB" w:rsidRDefault="003510AB"/>
    <w:p w14:paraId="07DE57DB" w14:textId="52A60A4A" w:rsidR="003510AB" w:rsidRDefault="003510AB"/>
    <w:p w14:paraId="77DD10D2" w14:textId="77777777" w:rsidR="005769DC" w:rsidRDefault="005769DC"/>
    <w:p w14:paraId="76DB4531" w14:textId="5CFD3262" w:rsidR="005769DC" w:rsidRDefault="005A53FB">
      <w:r>
        <w:t xml:space="preserve">31. </w:t>
      </w:r>
      <w:r w:rsidR="008C1404">
        <w:t xml:space="preserve">  </w:t>
      </w:r>
      <w:r w:rsidR="008C1404">
        <w:rPr>
          <w:b/>
        </w:rPr>
        <w:t xml:space="preserve">B </w:t>
      </w:r>
      <w:r w:rsidR="004860CD">
        <w:t xml:space="preserve"> </w:t>
      </w:r>
      <w:r w:rsidR="004860CD" w:rsidRPr="004860CD">
        <w:rPr>
          <w:position w:val="-6"/>
        </w:rPr>
        <w:object w:dxaOrig="800" w:dyaOrig="340" w14:anchorId="34B40E19">
          <v:shape id="_x0000_i1034" type="#_x0000_t75" style="width:40.2pt;height:16.8pt" o:ole="">
            <v:imagedata r:id="rId25" o:title=""/>
          </v:shape>
          <o:OLEObject Type="Embed" ProgID="Equation.DSMT4" ShapeID="_x0000_i1034" DrawAspect="Content" ObjectID="_1476797467" r:id="rId26"/>
        </w:object>
      </w:r>
    </w:p>
    <w:p w14:paraId="54FA6136" w14:textId="0B890F73" w:rsidR="005769DC" w:rsidRDefault="005769DC"/>
    <w:p w14:paraId="24702A90" w14:textId="77777777" w:rsidR="005769DC" w:rsidRDefault="005769DC"/>
    <w:p w14:paraId="32B97E6E" w14:textId="77777777" w:rsidR="00843620" w:rsidRDefault="00843620"/>
    <w:p w14:paraId="1134089F" w14:textId="77777777" w:rsidR="00843620" w:rsidRDefault="00843620"/>
    <w:p w14:paraId="143B7A41" w14:textId="77777777" w:rsidR="00843620" w:rsidRDefault="00843620"/>
    <w:p w14:paraId="48CDD5D2" w14:textId="77777777" w:rsidR="00843620" w:rsidRDefault="00843620"/>
    <w:p w14:paraId="1B90BAB3" w14:textId="77777777" w:rsidR="00843620" w:rsidRDefault="00843620"/>
    <w:p w14:paraId="1A571D9A" w14:textId="77777777" w:rsidR="00843620" w:rsidRDefault="00843620"/>
    <w:p w14:paraId="7E1D96E6" w14:textId="4D4F7800" w:rsidR="005769DC" w:rsidRPr="008C1404" w:rsidRDefault="005A53FB">
      <w:pPr>
        <w:rPr>
          <w:b/>
        </w:rPr>
      </w:pPr>
      <w:r>
        <w:lastRenderedPageBreak/>
        <w:t>32</w:t>
      </w:r>
      <w:r w:rsidR="005769DC">
        <w:t xml:space="preserve">. </w:t>
      </w:r>
      <w:r w:rsidR="008C1404">
        <w:t xml:space="preserve"> </w:t>
      </w:r>
      <w:r w:rsidR="008C1404">
        <w:rPr>
          <w:b/>
        </w:rPr>
        <w:t>E</w:t>
      </w:r>
    </w:p>
    <w:p w14:paraId="4B98416A" w14:textId="39C9B3B8" w:rsidR="005769DC" w:rsidRDefault="005769DC">
      <w:r w:rsidRPr="005769DC">
        <w:rPr>
          <w:position w:val="-80"/>
        </w:rPr>
        <w:object w:dxaOrig="1600" w:dyaOrig="1800" w14:anchorId="63CBCD41">
          <v:shape id="_x0000_i1035" type="#_x0000_t75" style="width:79.8pt;height:90pt" o:ole="">
            <v:imagedata r:id="rId27" o:title=""/>
          </v:shape>
          <o:OLEObject Type="Embed" ProgID="Equation.DSMT4" ShapeID="_x0000_i1035" DrawAspect="Content" ObjectID="_1476797468" r:id="rId28"/>
        </w:object>
      </w:r>
    </w:p>
    <w:p w14:paraId="2B126FE7" w14:textId="77777777" w:rsidR="005769DC" w:rsidRDefault="005769DC"/>
    <w:p w14:paraId="504FA916" w14:textId="40107F80" w:rsidR="008558F7" w:rsidRPr="008C1404" w:rsidRDefault="005A53FB">
      <w:pPr>
        <w:rPr>
          <w:b/>
        </w:rPr>
      </w:pPr>
      <w:r>
        <w:t>33</w:t>
      </w:r>
      <w:r w:rsidR="005769DC">
        <w:t>.</w:t>
      </w:r>
      <w:r w:rsidR="008C1404">
        <w:t xml:space="preserve">  </w:t>
      </w:r>
      <w:r w:rsidR="008C1404">
        <w:rPr>
          <w:b/>
        </w:rPr>
        <w:t>B</w:t>
      </w:r>
    </w:p>
    <w:p w14:paraId="7D5BB613" w14:textId="1B1695D9" w:rsidR="005769DC" w:rsidRDefault="008558F7">
      <w:r>
        <w:t xml:space="preserve"> </w:t>
      </w:r>
      <w:r w:rsidRPr="008558F7">
        <w:rPr>
          <w:position w:val="-78"/>
        </w:rPr>
        <w:object w:dxaOrig="1400" w:dyaOrig="1680" w14:anchorId="6329A945">
          <v:shape id="_x0000_i1036" type="#_x0000_t75" style="width:70.2pt;height:84pt" o:ole="">
            <v:imagedata r:id="rId29" o:title=""/>
          </v:shape>
          <o:OLEObject Type="Embed" ProgID="Equation.DSMT4" ShapeID="_x0000_i1036" DrawAspect="Content" ObjectID="_1476797469" r:id="rId30"/>
        </w:object>
      </w:r>
    </w:p>
    <w:p w14:paraId="4264E9D8" w14:textId="5D96E468" w:rsidR="005769DC" w:rsidRDefault="005769DC">
      <w:r>
        <w:t xml:space="preserve"> </w:t>
      </w:r>
    </w:p>
    <w:p w14:paraId="2705092B" w14:textId="5982752B" w:rsidR="005769DC" w:rsidRDefault="005769DC">
      <w:r>
        <w:t>Perpendicular slope</w:t>
      </w:r>
      <w:r w:rsidR="008558F7">
        <w:t xml:space="preserve">= </w:t>
      </w:r>
      <w:r w:rsidR="008558F7" w:rsidRPr="008558F7">
        <w:rPr>
          <w:position w:val="-54"/>
        </w:rPr>
        <w:object w:dxaOrig="2400" w:dyaOrig="1200" w14:anchorId="29219794">
          <v:shape id="_x0000_i1037" type="#_x0000_t75" style="width:120pt;height:60pt" o:ole="">
            <v:imagedata r:id="rId31" o:title=""/>
          </v:shape>
          <o:OLEObject Type="Embed" ProgID="Equation.DSMT4" ShapeID="_x0000_i1037" DrawAspect="Content" ObjectID="_1476797470" r:id="rId32"/>
        </w:object>
      </w:r>
    </w:p>
    <w:p w14:paraId="073D8706" w14:textId="77777777" w:rsidR="005769DC" w:rsidRDefault="005769DC"/>
    <w:p w14:paraId="5E71A0D5" w14:textId="70A99109" w:rsidR="005769DC" w:rsidRPr="008C1404" w:rsidRDefault="005A53FB">
      <w:pPr>
        <w:rPr>
          <w:b/>
        </w:rPr>
      </w:pPr>
      <w:r>
        <w:t>34</w:t>
      </w:r>
      <w:r w:rsidR="005769DC">
        <w:t xml:space="preserve">. </w:t>
      </w:r>
      <w:r w:rsidR="008C1404">
        <w:t xml:space="preserve"> </w:t>
      </w:r>
      <w:r w:rsidR="008C1404">
        <w:rPr>
          <w:b/>
        </w:rPr>
        <w:t>A</w:t>
      </w:r>
    </w:p>
    <w:p w14:paraId="0CEFC45C" w14:textId="34DF9E5E" w:rsidR="005769DC" w:rsidRDefault="005769DC">
      <w:r w:rsidRPr="005769DC">
        <w:rPr>
          <w:position w:val="-116"/>
        </w:rPr>
        <w:object w:dxaOrig="1140" w:dyaOrig="2400" w14:anchorId="4F01D292">
          <v:shape id="_x0000_i1038" type="#_x0000_t75" style="width:57pt;height:120pt" o:ole="">
            <v:imagedata r:id="rId33" o:title=""/>
          </v:shape>
          <o:OLEObject Type="Embed" ProgID="Equation.DSMT4" ShapeID="_x0000_i1038" DrawAspect="Content" ObjectID="_1476797471" r:id="rId34"/>
        </w:object>
      </w:r>
    </w:p>
    <w:p w14:paraId="654CB88A" w14:textId="77777777" w:rsidR="005769DC" w:rsidRDefault="005769DC"/>
    <w:p w14:paraId="4B506C09" w14:textId="641FE8AF" w:rsidR="005769DC" w:rsidRDefault="005A53FB">
      <w:r>
        <w:t>35</w:t>
      </w:r>
      <w:r w:rsidR="005769DC">
        <w:t xml:space="preserve">. </w:t>
      </w:r>
      <w:r w:rsidR="008C1404">
        <w:t xml:space="preserve">  </w:t>
      </w:r>
      <w:r w:rsidR="008C1404">
        <w:rPr>
          <w:b/>
        </w:rPr>
        <w:t xml:space="preserve">A  </w:t>
      </w:r>
      <w:r w:rsidR="005769DC">
        <w:t>(7,4) and (-2,1)</w:t>
      </w:r>
    </w:p>
    <w:p w14:paraId="674D704E" w14:textId="77777777" w:rsidR="005769DC" w:rsidRDefault="005769DC"/>
    <w:p w14:paraId="72F3141B" w14:textId="7F4A99E8" w:rsidR="00462B35" w:rsidRDefault="00462B35">
      <w:r w:rsidRPr="00462B35">
        <w:rPr>
          <w:position w:val="-28"/>
        </w:rPr>
        <w:object w:dxaOrig="2600" w:dyaOrig="680" w14:anchorId="13F81810">
          <v:shape id="_x0000_i1039" type="#_x0000_t75" style="width:130.2pt;height:34.2pt" o:ole="">
            <v:imagedata r:id="rId35" o:title=""/>
          </v:shape>
          <o:OLEObject Type="Embed" ProgID="Equation.DSMT4" ShapeID="_x0000_i1039" DrawAspect="Content" ObjectID="_1476797472" r:id="rId36"/>
        </w:object>
      </w:r>
    </w:p>
    <w:p w14:paraId="72574A63" w14:textId="77777777" w:rsidR="00462B35" w:rsidRDefault="00462B35"/>
    <w:p w14:paraId="19CDBE77" w14:textId="0E0A62E8" w:rsidR="00462B35" w:rsidRDefault="005A53FB">
      <w:r>
        <w:t>36</w:t>
      </w:r>
      <w:r w:rsidR="00462B35">
        <w:t xml:space="preserve">. </w:t>
      </w:r>
      <w:r w:rsidR="008C1404">
        <w:t xml:space="preserve">  </w:t>
      </w:r>
      <w:r w:rsidR="008C1404">
        <w:rPr>
          <w:b/>
        </w:rPr>
        <w:t xml:space="preserve">C  </w:t>
      </w:r>
      <w:r w:rsidR="00462B35">
        <w:t xml:space="preserve">(-3,-5) </w:t>
      </w:r>
    </w:p>
    <w:p w14:paraId="67848452" w14:textId="45771800" w:rsidR="00462B35" w:rsidRDefault="00462B35">
      <w:r>
        <w:t>x and y are both negative, putting it in quadrant III</w:t>
      </w:r>
    </w:p>
    <w:p w14:paraId="61D5275C" w14:textId="77777777" w:rsidR="00462B35" w:rsidRDefault="00462B35"/>
    <w:p w14:paraId="3F8128C3" w14:textId="77777777" w:rsidR="005A53FB" w:rsidRDefault="005A53FB"/>
    <w:p w14:paraId="4953F200" w14:textId="4476B4A1" w:rsidR="00462B35" w:rsidRDefault="005A53FB">
      <w:r>
        <w:t>37</w:t>
      </w:r>
      <w:r w:rsidR="00462B35">
        <w:t xml:space="preserve">. </w:t>
      </w:r>
      <w:r w:rsidR="008C1404">
        <w:t xml:space="preserve"> </w:t>
      </w:r>
      <w:r w:rsidR="008C1404">
        <w:rPr>
          <w:b/>
        </w:rPr>
        <w:t xml:space="preserve">B  </w:t>
      </w:r>
      <w:r w:rsidR="004314D5">
        <w:rPr>
          <w:i/>
        </w:rPr>
        <w:t xml:space="preserve"> π </w:t>
      </w:r>
      <w:r w:rsidR="004314D5">
        <w:t>is an irrationa</w:t>
      </w:r>
      <w:r w:rsidR="00462B35">
        <w:t>l number</w:t>
      </w:r>
    </w:p>
    <w:p w14:paraId="3477D453" w14:textId="572BF5F4" w:rsidR="00462B35" w:rsidRDefault="00462B35"/>
    <w:p w14:paraId="74194453" w14:textId="77777777" w:rsidR="00462B35" w:rsidRDefault="00462B35"/>
    <w:p w14:paraId="3AD0D7D2" w14:textId="77777777" w:rsidR="008C1404" w:rsidRDefault="008C1404"/>
    <w:p w14:paraId="326F7E62" w14:textId="22FB225D" w:rsidR="00426FA2" w:rsidRDefault="005A53FB">
      <w:r>
        <w:lastRenderedPageBreak/>
        <w:t>38</w:t>
      </w:r>
      <w:r w:rsidR="00462B35">
        <w:t>.</w:t>
      </w:r>
      <w:r w:rsidR="008C1404">
        <w:t xml:space="preserve">  </w:t>
      </w:r>
      <w:r w:rsidR="008C1404">
        <w:rPr>
          <w:b/>
        </w:rPr>
        <w:t>E</w:t>
      </w:r>
      <w:r w:rsidR="00BD0CA7">
        <w:t xml:space="preserve"> </w:t>
      </w:r>
      <w:r w:rsidR="009E66B1">
        <w:t xml:space="preserve"> </w:t>
      </w:r>
    </w:p>
    <w:p w14:paraId="1A573B01" w14:textId="5244A0DB" w:rsidR="00BD0CA7" w:rsidRDefault="00426FA2">
      <w:r w:rsidRPr="00426FA2">
        <w:rPr>
          <w:position w:val="-28"/>
        </w:rPr>
        <w:object w:dxaOrig="3400" w:dyaOrig="700" w14:anchorId="05E80E0B">
          <v:shape id="_x0000_i1040" type="#_x0000_t75" style="width:169.8pt;height:34.8pt" o:ole="">
            <v:imagedata r:id="rId37" o:title=""/>
          </v:shape>
          <o:OLEObject Type="Embed" ProgID="Equation.DSMT4" ShapeID="_x0000_i1040" DrawAspect="Content" ObjectID="_1476797473" r:id="rId38"/>
        </w:object>
      </w:r>
    </w:p>
    <w:p w14:paraId="1F7F5B0D" w14:textId="77777777" w:rsidR="00BD0CA7" w:rsidRDefault="00BD0CA7"/>
    <w:p w14:paraId="36702F61" w14:textId="2987D39C" w:rsidR="006A4B2A" w:rsidRPr="008C1404" w:rsidRDefault="005A53FB">
      <w:pPr>
        <w:rPr>
          <w:b/>
        </w:rPr>
      </w:pPr>
      <w:r>
        <w:t>39</w:t>
      </w:r>
      <w:r w:rsidR="00BD0CA7">
        <w:t>.</w:t>
      </w:r>
      <w:r w:rsidR="008C1404">
        <w:t xml:space="preserve">  </w:t>
      </w:r>
      <w:r w:rsidR="008C1404">
        <w:rPr>
          <w:b/>
        </w:rPr>
        <w:t>A</w:t>
      </w:r>
    </w:p>
    <w:p w14:paraId="795EC0E0" w14:textId="2766D9F8" w:rsidR="00794DA4" w:rsidRDefault="008C1404">
      <w:r w:rsidRPr="00DC21CB">
        <w:rPr>
          <w:position w:val="-110"/>
        </w:rPr>
        <w:object w:dxaOrig="999" w:dyaOrig="2260" w14:anchorId="136F1434">
          <v:shape id="_x0000_i1054" type="#_x0000_t75" style="width:49.8pt;height:112.8pt" o:ole="">
            <v:imagedata r:id="rId39" o:title=""/>
          </v:shape>
          <o:OLEObject Type="Embed" ProgID="Equation.DSMT4" ShapeID="_x0000_i1054" DrawAspect="Content" ObjectID="_1476797474" r:id="rId40"/>
        </w:object>
      </w:r>
    </w:p>
    <w:p w14:paraId="62D276DB" w14:textId="1486FB50" w:rsidR="00794DA4" w:rsidRDefault="00794DA4"/>
    <w:p w14:paraId="3F26A6B2" w14:textId="77777777" w:rsidR="00794DA4" w:rsidRDefault="00794DA4"/>
    <w:p w14:paraId="3B9AAFF3" w14:textId="270C335E" w:rsidR="00E81A70" w:rsidRPr="008C1404" w:rsidRDefault="005A53FB">
      <w:pPr>
        <w:rPr>
          <w:b/>
        </w:rPr>
      </w:pPr>
      <w:r>
        <w:t>40</w:t>
      </w:r>
      <w:r w:rsidR="00794DA4">
        <w:t xml:space="preserve">. </w:t>
      </w:r>
      <w:r w:rsidR="008C1404">
        <w:t xml:space="preserve"> </w:t>
      </w:r>
      <w:r w:rsidR="008C1404">
        <w:rPr>
          <w:b/>
        </w:rPr>
        <w:t>C</w:t>
      </w:r>
    </w:p>
    <w:p w14:paraId="59D86C8C" w14:textId="1C6759E8" w:rsidR="00E81A70" w:rsidRDefault="00E81A70">
      <w:r w:rsidRPr="00E81A70">
        <w:rPr>
          <w:position w:val="-124"/>
        </w:rPr>
        <w:object w:dxaOrig="2020" w:dyaOrig="2600" w14:anchorId="4E44AC81">
          <v:shape id="_x0000_i1042" type="#_x0000_t75" style="width:100.8pt;height:130.2pt" o:ole="">
            <v:imagedata r:id="rId41" o:title=""/>
          </v:shape>
          <o:OLEObject Type="Embed" ProgID="Equation.DSMT4" ShapeID="_x0000_i1042" DrawAspect="Content" ObjectID="_1476797475" r:id="rId42"/>
        </w:object>
      </w:r>
    </w:p>
    <w:p w14:paraId="5EC91F4F" w14:textId="77777777" w:rsidR="00E81A70" w:rsidRDefault="00E81A70"/>
    <w:p w14:paraId="7A06CDEB" w14:textId="2832764B" w:rsidR="00D93A92" w:rsidRDefault="005A53FB">
      <w:r>
        <w:t>41</w:t>
      </w:r>
      <w:r w:rsidR="00E81A70">
        <w:t xml:space="preserve">. </w:t>
      </w:r>
      <w:r w:rsidR="008C1404">
        <w:t xml:space="preserve">  </w:t>
      </w:r>
      <w:r w:rsidR="008C1404">
        <w:rPr>
          <w:b/>
        </w:rPr>
        <w:t xml:space="preserve">B  </w:t>
      </w:r>
      <w:r w:rsidR="00D93A92">
        <w:t xml:space="preserve">The GCF is </w:t>
      </w:r>
      <w:r w:rsidR="00D93A92" w:rsidRPr="00D93A92">
        <w:rPr>
          <w:position w:val="-10"/>
        </w:rPr>
        <w:object w:dxaOrig="920" w:dyaOrig="360" w14:anchorId="1788E6B1">
          <v:shape id="_x0000_i1043" type="#_x0000_t75" style="width:46.2pt;height:18pt" o:ole="">
            <v:imagedata r:id="rId43" o:title=""/>
          </v:shape>
          <o:OLEObject Type="Embed" ProgID="Equation.DSMT4" ShapeID="_x0000_i1043" DrawAspect="Content" ObjectID="_1476797476" r:id="rId44"/>
        </w:object>
      </w:r>
    </w:p>
    <w:p w14:paraId="7216A45B" w14:textId="77777777" w:rsidR="00D93A92" w:rsidRDefault="00D93A92"/>
    <w:p w14:paraId="0FD94B31" w14:textId="54457A55" w:rsidR="00D93A92" w:rsidRDefault="005A53FB">
      <w:r>
        <w:t xml:space="preserve">42.  </w:t>
      </w:r>
      <w:r w:rsidR="008C1404">
        <w:rPr>
          <w:b/>
        </w:rPr>
        <w:t xml:space="preserve">B  </w:t>
      </w:r>
      <w:r w:rsidR="004A0835">
        <w:t>rate of change=slope</w:t>
      </w:r>
    </w:p>
    <w:p w14:paraId="7B5547FB" w14:textId="107AD641" w:rsidR="004A0835" w:rsidRDefault="004A0835">
      <w:r w:rsidRPr="004A0835">
        <w:rPr>
          <w:position w:val="-92"/>
        </w:rPr>
        <w:object w:dxaOrig="1420" w:dyaOrig="1960" w14:anchorId="537A377B">
          <v:shape id="_x0000_i1044" type="#_x0000_t75" style="width:70.8pt;height:97.8pt" o:ole="">
            <v:imagedata r:id="rId45" o:title=""/>
          </v:shape>
          <o:OLEObject Type="Embed" ProgID="Equation.DSMT4" ShapeID="_x0000_i1044" DrawAspect="Content" ObjectID="_1476797477" r:id="rId46"/>
        </w:object>
      </w:r>
    </w:p>
    <w:p w14:paraId="12AF488C" w14:textId="41B235C2" w:rsidR="004A0835" w:rsidRDefault="004A0835">
      <w:r>
        <w:t>reciprocal=2/5</w:t>
      </w:r>
    </w:p>
    <w:p w14:paraId="697ED4AF" w14:textId="656DB6D1" w:rsidR="004A0835" w:rsidRDefault="004A0835">
      <w:r>
        <w:t>1-(2/5)=(3/5)</w:t>
      </w:r>
    </w:p>
    <w:p w14:paraId="6CC53ACD" w14:textId="58CD4076" w:rsidR="004A0835" w:rsidRDefault="004A0835"/>
    <w:p w14:paraId="552EC8B5" w14:textId="77777777" w:rsidR="008C1404" w:rsidRDefault="008C1404"/>
    <w:p w14:paraId="7ED6996C" w14:textId="77777777" w:rsidR="008C1404" w:rsidRDefault="008C1404"/>
    <w:p w14:paraId="09C8C3FE" w14:textId="77777777" w:rsidR="008C1404" w:rsidRDefault="008C1404"/>
    <w:p w14:paraId="76138F35" w14:textId="77777777" w:rsidR="008C1404" w:rsidRDefault="008C1404"/>
    <w:p w14:paraId="0872E400" w14:textId="77777777" w:rsidR="005A53FB" w:rsidRDefault="005A53FB"/>
    <w:p w14:paraId="6769DD56" w14:textId="77777777" w:rsidR="008C1404" w:rsidRDefault="008C1404"/>
    <w:p w14:paraId="5E6AD945" w14:textId="63D10E3B" w:rsidR="004A0835" w:rsidRPr="008C1404" w:rsidRDefault="005A53FB">
      <w:pPr>
        <w:rPr>
          <w:b/>
        </w:rPr>
      </w:pPr>
      <w:r>
        <w:lastRenderedPageBreak/>
        <w:t>43</w:t>
      </w:r>
      <w:r w:rsidR="004A0835">
        <w:t xml:space="preserve">. </w:t>
      </w:r>
      <w:r w:rsidR="008C1404">
        <w:t xml:space="preserve"> </w:t>
      </w:r>
      <w:r w:rsidR="008C1404">
        <w:rPr>
          <w:b/>
        </w:rPr>
        <w:t>C</w:t>
      </w:r>
    </w:p>
    <w:p w14:paraId="517048F3" w14:textId="7422F929" w:rsidR="004A0835" w:rsidRDefault="004A0835">
      <w:r w:rsidRPr="004A0835">
        <w:rPr>
          <w:position w:val="-76"/>
        </w:rPr>
        <w:object w:dxaOrig="6600" w:dyaOrig="1660" w14:anchorId="7BD967AA">
          <v:shape id="_x0000_i1045" type="#_x0000_t75" style="width:330pt;height:82.8pt" o:ole="">
            <v:imagedata r:id="rId47" o:title=""/>
          </v:shape>
          <o:OLEObject Type="Embed" ProgID="Equation.DSMT4" ShapeID="_x0000_i1045" DrawAspect="Content" ObjectID="_1476797478" r:id="rId48"/>
        </w:object>
      </w:r>
    </w:p>
    <w:p w14:paraId="5BAB6EAA" w14:textId="77777777" w:rsidR="004A0835" w:rsidRDefault="004A0835"/>
    <w:p w14:paraId="46826471" w14:textId="533154AB" w:rsidR="00C67905" w:rsidRPr="008C1404" w:rsidRDefault="005A53FB">
      <w:pPr>
        <w:rPr>
          <w:vertAlign w:val="superscript"/>
        </w:rPr>
      </w:pPr>
      <w:r>
        <w:t>44</w:t>
      </w:r>
      <w:r w:rsidR="004A0835">
        <w:t>.</w:t>
      </w:r>
      <w:r w:rsidR="006831E6">
        <w:t xml:space="preserve"> </w:t>
      </w:r>
      <w:r w:rsidR="008C1404">
        <w:t xml:space="preserve">  </w:t>
      </w:r>
      <w:r w:rsidR="008C1404">
        <w:rPr>
          <w:b/>
        </w:rPr>
        <w:t xml:space="preserve">A  </w:t>
      </w:r>
      <w:r w:rsidR="006831E6">
        <w:t xml:space="preserve">Average rate of change= </w:t>
      </w:r>
      <w:r w:rsidR="00C67905" w:rsidRPr="00C67905">
        <w:rPr>
          <w:position w:val="-24"/>
        </w:rPr>
        <w:object w:dxaOrig="380" w:dyaOrig="620" w14:anchorId="4F82372A">
          <v:shape id="_x0000_i1046" type="#_x0000_t75" style="width:19.2pt;height:31.2pt" o:ole="">
            <v:imagedata r:id="rId49" o:title=""/>
          </v:shape>
          <o:OLEObject Type="Embed" ProgID="Equation.DSMT4" ShapeID="_x0000_i1046" DrawAspect="Content" ObjectID="_1476797479" r:id="rId50"/>
        </w:object>
      </w:r>
      <w:r w:rsidR="00C67905">
        <w:t xml:space="preserve">= </w:t>
      </w:r>
      <w:r w:rsidR="00C67905" w:rsidRPr="00C67905">
        <w:rPr>
          <w:position w:val="-24"/>
        </w:rPr>
        <w:object w:dxaOrig="2560" w:dyaOrig="620" w14:anchorId="68C559BB">
          <v:shape id="_x0000_i1047" type="#_x0000_t75" style="width:127.8pt;height:31.2pt" o:ole="">
            <v:imagedata r:id="rId51" o:title=""/>
          </v:shape>
          <o:OLEObject Type="Embed" ProgID="Equation.DSMT4" ShapeID="_x0000_i1047" DrawAspect="Content" ObjectID="_1476797480" r:id="rId52"/>
        </w:object>
      </w:r>
      <w:r w:rsidR="00C67905">
        <w:t>m/s</w:t>
      </w:r>
    </w:p>
    <w:p w14:paraId="791735B4" w14:textId="77777777" w:rsidR="004A0835" w:rsidRDefault="004A0835"/>
    <w:p w14:paraId="353299C1" w14:textId="199DF87C" w:rsidR="004A0835" w:rsidRDefault="005A53FB">
      <w:r>
        <w:t>45</w:t>
      </w:r>
      <w:r w:rsidR="004A0835">
        <w:t xml:space="preserve">. </w:t>
      </w:r>
      <w:r w:rsidR="008C1404">
        <w:rPr>
          <w:b/>
        </w:rPr>
        <w:t xml:space="preserve">  C  </w:t>
      </w:r>
      <w:r w:rsidR="004A0835">
        <w:t xml:space="preserve">The </w:t>
      </w:r>
      <w:r w:rsidR="008C1404">
        <w:t>sum of the exponents for the variables is 9</w:t>
      </w:r>
      <w:r w:rsidR="004A0835">
        <w:t>.</w:t>
      </w:r>
    </w:p>
    <w:p w14:paraId="731756A3" w14:textId="77777777" w:rsidR="004A0835" w:rsidRDefault="004A0835"/>
    <w:p w14:paraId="237B7722" w14:textId="76487EEA" w:rsidR="004A0835" w:rsidRPr="005A53FB" w:rsidRDefault="005A53FB">
      <w:pPr>
        <w:rPr>
          <w:b/>
        </w:rPr>
      </w:pPr>
      <w:r>
        <w:t>46</w:t>
      </w:r>
      <w:r w:rsidR="004A0835">
        <w:t>.</w:t>
      </w:r>
      <w:r w:rsidR="00943224">
        <w:t xml:space="preserve"> </w:t>
      </w:r>
      <w:r w:rsidR="008C1404">
        <w:t xml:space="preserve"> </w:t>
      </w:r>
      <w:r w:rsidR="008C1404">
        <w:rPr>
          <w:b/>
        </w:rPr>
        <w:t>C</w:t>
      </w:r>
      <w:r>
        <w:rPr>
          <w:b/>
        </w:rPr>
        <w:t xml:space="preserve">    </w:t>
      </w:r>
      <w:r w:rsidR="00DF7D1C" w:rsidRPr="00DF7D1C">
        <w:rPr>
          <w:position w:val="-6"/>
        </w:rPr>
        <w:object w:dxaOrig="3440" w:dyaOrig="340" w14:anchorId="58F25B3F">
          <v:shape id="_x0000_i1048" type="#_x0000_t75" style="width:172.2pt;height:16.8pt" o:ole="">
            <v:imagedata r:id="rId53" o:title=""/>
          </v:shape>
          <o:OLEObject Type="Embed" ProgID="Equation.DSMT4" ShapeID="_x0000_i1048" DrawAspect="Content" ObjectID="_1476797481" r:id="rId54"/>
        </w:object>
      </w:r>
    </w:p>
    <w:p w14:paraId="2E712809" w14:textId="1FCDD2F6" w:rsidR="00DF7D1C" w:rsidRDefault="00DF7D1C"/>
    <w:p w14:paraId="4619B5CA" w14:textId="77777777" w:rsidR="00DF7D1C" w:rsidRDefault="00DF7D1C"/>
    <w:p w14:paraId="6F88C39E" w14:textId="0491BDE7" w:rsidR="00DF7D1C" w:rsidRDefault="005A53FB">
      <w:r>
        <w:t>47</w:t>
      </w:r>
      <w:r w:rsidR="00DF7D1C">
        <w:t xml:space="preserve">. </w:t>
      </w:r>
      <w:r w:rsidR="008C1404">
        <w:t xml:space="preserve"> </w:t>
      </w:r>
      <w:r w:rsidR="008C1404">
        <w:rPr>
          <w:b/>
        </w:rPr>
        <w:t xml:space="preserve">C  </w:t>
      </w:r>
      <w:r w:rsidR="00066144" w:rsidRPr="00066144">
        <w:rPr>
          <w:position w:val="-6"/>
        </w:rPr>
        <w:object w:dxaOrig="2040" w:dyaOrig="280" w14:anchorId="34D2D965">
          <v:shape id="_x0000_i1049" type="#_x0000_t75" style="width:102pt;height:13.8pt" o:ole="">
            <v:imagedata r:id="rId55" o:title=""/>
          </v:shape>
          <o:OLEObject Type="Embed" ProgID="Equation.DSMT4" ShapeID="_x0000_i1049" DrawAspect="Content" ObjectID="_1476797482" r:id="rId56"/>
        </w:object>
      </w:r>
    </w:p>
    <w:p w14:paraId="2452F8A7" w14:textId="77777777" w:rsidR="00066144" w:rsidRDefault="00066144"/>
    <w:p w14:paraId="28FDD9BA" w14:textId="3220B3AF" w:rsidR="00066144" w:rsidRDefault="005A53FB">
      <w:r>
        <w:t>48</w:t>
      </w:r>
      <w:r w:rsidR="00066144">
        <w:t xml:space="preserve">. </w:t>
      </w:r>
      <w:r w:rsidR="008C1404">
        <w:t xml:space="preserve">  </w:t>
      </w:r>
      <w:r w:rsidR="008C1404">
        <w:rPr>
          <w:b/>
        </w:rPr>
        <w:t xml:space="preserve">E   </w:t>
      </w:r>
      <w:r w:rsidR="00066144" w:rsidRPr="00066144">
        <w:rPr>
          <w:position w:val="-28"/>
        </w:rPr>
        <w:object w:dxaOrig="3460" w:dyaOrig="720" w14:anchorId="197B4474">
          <v:shape id="_x0000_i1050" type="#_x0000_t75" style="width:172.8pt;height:36pt" o:ole="">
            <v:imagedata r:id="rId57" o:title=""/>
          </v:shape>
          <o:OLEObject Type="Embed" ProgID="Equation.DSMT4" ShapeID="_x0000_i1050" DrawAspect="Content" ObjectID="_1476797483" r:id="rId58"/>
        </w:object>
      </w:r>
    </w:p>
    <w:p w14:paraId="2D968844" w14:textId="77777777" w:rsidR="00066144" w:rsidRDefault="00066144"/>
    <w:p w14:paraId="42F6F748" w14:textId="5241C2B0" w:rsidR="00066144" w:rsidRDefault="005A53FB">
      <w:r>
        <w:t>49</w:t>
      </w:r>
      <w:r w:rsidR="00066144">
        <w:t xml:space="preserve">. </w:t>
      </w:r>
      <w:r w:rsidR="008C1404">
        <w:rPr>
          <w:b/>
        </w:rPr>
        <w:t xml:space="preserve">B  </w:t>
      </w:r>
      <w:r w:rsidR="00066144">
        <w:t xml:space="preserve">You have to move the decimal point 9 places to the right to get it in the form 9.1 so the answer is </w:t>
      </w:r>
      <w:r w:rsidR="00066144" w:rsidRPr="00066144">
        <w:rPr>
          <w:position w:val="-4"/>
        </w:rPr>
        <w:object w:dxaOrig="960" w:dyaOrig="300" w14:anchorId="0FA29595">
          <v:shape id="_x0000_i1051" type="#_x0000_t75" style="width:48pt;height:15pt" o:ole="">
            <v:imagedata r:id="rId59" o:title=""/>
          </v:shape>
          <o:OLEObject Type="Embed" ProgID="Equation.DSMT4" ShapeID="_x0000_i1051" DrawAspect="Content" ObjectID="_1476797484" r:id="rId60"/>
        </w:object>
      </w:r>
    </w:p>
    <w:p w14:paraId="268C3195" w14:textId="68C7A5AB" w:rsidR="00066144" w:rsidRDefault="00066144"/>
    <w:p w14:paraId="6B56E47D" w14:textId="77777777" w:rsidR="00066144" w:rsidRDefault="00066144"/>
    <w:p w14:paraId="30EC9A8B" w14:textId="2B3D0526" w:rsidR="00066144" w:rsidRDefault="005A53FB">
      <w:r>
        <w:t>50</w:t>
      </w:r>
      <w:r w:rsidR="00066144">
        <w:t xml:space="preserve">. </w:t>
      </w:r>
      <w:r w:rsidR="00553123">
        <w:t xml:space="preserve"> </w:t>
      </w:r>
      <w:r w:rsidR="008C1404">
        <w:rPr>
          <w:b/>
        </w:rPr>
        <w:t xml:space="preserve"> D   </w:t>
      </w:r>
      <w:r w:rsidR="00553123" w:rsidRPr="00553123">
        <w:rPr>
          <w:position w:val="-4"/>
        </w:rPr>
        <w:object w:dxaOrig="1500" w:dyaOrig="240" w14:anchorId="1D031A1B">
          <v:shape id="_x0000_i1052" type="#_x0000_t75" style="width:75pt;height:12pt" o:ole="">
            <v:imagedata r:id="rId61" o:title=""/>
          </v:shape>
          <o:OLEObject Type="Embed" ProgID="Equation.DSMT4" ShapeID="_x0000_i1052" DrawAspect="Content" ObjectID="_1476797485" r:id="rId62"/>
        </w:object>
      </w:r>
    </w:p>
    <w:p w14:paraId="1B0D4FA2" w14:textId="7853503E" w:rsidR="00553123" w:rsidRPr="00462B35" w:rsidRDefault="00553123">
      <w:bookmarkStart w:id="0" w:name="_GoBack"/>
      <w:bookmarkEnd w:id="0"/>
    </w:p>
    <w:sectPr w:rsidR="00553123" w:rsidRPr="00462B35" w:rsidSect="005769DC">
      <w:headerReference w:type="default" r:id="rId63"/>
      <w:footerReference w:type="default" r:id="rId64"/>
      <w:pgSz w:w="12240" w:h="15840"/>
      <w:pgMar w:top="864" w:right="1440" w:bottom="86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8747B8" w14:textId="77777777" w:rsidR="00747878" w:rsidRDefault="00747878" w:rsidP="00747878">
      <w:r>
        <w:separator/>
      </w:r>
    </w:p>
  </w:endnote>
  <w:endnote w:type="continuationSeparator" w:id="0">
    <w:p w14:paraId="75023B5C" w14:textId="77777777" w:rsidR="00747878" w:rsidRDefault="00747878" w:rsidP="007478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96036407"/>
      <w:docPartObj>
        <w:docPartGallery w:val="Page Numbers (Bottom of Page)"/>
        <w:docPartUnique/>
      </w:docPartObj>
    </w:sdtPr>
    <w:sdtEndPr>
      <w:rPr>
        <w:b/>
        <w:noProof/>
        <w:sz w:val="18"/>
      </w:rPr>
    </w:sdtEndPr>
    <w:sdtContent>
      <w:p w14:paraId="36C7DD9F" w14:textId="59CD8B0F" w:rsidR="00747878" w:rsidRPr="00747878" w:rsidRDefault="00747878">
        <w:pPr>
          <w:pStyle w:val="Footer"/>
          <w:jc w:val="center"/>
          <w:rPr>
            <w:b/>
            <w:sz w:val="18"/>
          </w:rPr>
        </w:pPr>
        <w:r w:rsidRPr="00747878">
          <w:rPr>
            <w:b/>
            <w:sz w:val="18"/>
          </w:rPr>
          <w:fldChar w:fldCharType="begin"/>
        </w:r>
        <w:r w:rsidRPr="00747878">
          <w:rPr>
            <w:b/>
            <w:sz w:val="18"/>
          </w:rPr>
          <w:instrText xml:space="preserve"> PAGE   \* MERGEFORMAT </w:instrText>
        </w:r>
        <w:r w:rsidRPr="00747878">
          <w:rPr>
            <w:b/>
            <w:sz w:val="18"/>
          </w:rPr>
          <w:fldChar w:fldCharType="separate"/>
        </w:r>
        <w:r w:rsidR="005A53FB">
          <w:rPr>
            <w:b/>
            <w:noProof/>
            <w:sz w:val="18"/>
          </w:rPr>
          <w:t>4</w:t>
        </w:r>
        <w:r w:rsidRPr="00747878">
          <w:rPr>
            <w:b/>
            <w:noProof/>
            <w:sz w:val="18"/>
          </w:rPr>
          <w:fldChar w:fldCharType="end"/>
        </w:r>
      </w:p>
    </w:sdtContent>
  </w:sdt>
  <w:p w14:paraId="0CA60CF7" w14:textId="77777777" w:rsidR="00747878" w:rsidRDefault="0074787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5B56429" w14:textId="77777777" w:rsidR="00747878" w:rsidRDefault="00747878" w:rsidP="00747878">
      <w:r>
        <w:separator/>
      </w:r>
    </w:p>
  </w:footnote>
  <w:footnote w:type="continuationSeparator" w:id="0">
    <w:p w14:paraId="455C714B" w14:textId="77777777" w:rsidR="00747878" w:rsidRDefault="00747878" w:rsidP="0074787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422D3F7" w14:textId="501AA0AD" w:rsidR="00747878" w:rsidRPr="00747878" w:rsidRDefault="00747878">
    <w:pPr>
      <w:pStyle w:val="Header"/>
      <w:rPr>
        <w:b/>
      </w:rPr>
    </w:pPr>
    <w:r w:rsidRPr="00747878">
      <w:rPr>
        <w:b/>
      </w:rPr>
      <w:t>CHILES MINI MU</w:t>
    </w:r>
    <w:r w:rsidRPr="00747878">
      <w:rPr>
        <w:b/>
      </w:rPr>
      <w:tab/>
    </w:r>
    <w:r w:rsidRPr="00747878">
      <w:rPr>
        <w:b/>
      </w:rPr>
      <w:tab/>
      <w:t>12-13-14</w:t>
    </w:r>
  </w:p>
  <w:p w14:paraId="4798E875" w14:textId="209641F2" w:rsidR="00747878" w:rsidRPr="00747878" w:rsidRDefault="00747878" w:rsidP="00747878">
    <w:pPr>
      <w:pStyle w:val="Header"/>
      <w:jc w:val="center"/>
      <w:rPr>
        <w:b/>
      </w:rPr>
    </w:pPr>
    <w:r w:rsidRPr="00747878">
      <w:rPr>
        <w:b/>
      </w:rPr>
      <w:t>ALGEBRA I – CLUE SOLUTIONS</w:t>
    </w:r>
  </w:p>
  <w:p w14:paraId="34F0A090" w14:textId="77777777" w:rsidR="00747878" w:rsidRPr="00747878" w:rsidRDefault="00747878">
    <w:pPr>
      <w:pStyle w:val="Header"/>
      <w:rPr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0082A8E"/>
    <w:multiLevelType w:val="hybridMultilevel"/>
    <w:tmpl w:val="0BBEF4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10AB"/>
    <w:rsid w:val="00064B14"/>
    <w:rsid w:val="00066144"/>
    <w:rsid w:val="000738EF"/>
    <w:rsid w:val="000F7C84"/>
    <w:rsid w:val="001345AA"/>
    <w:rsid w:val="00164E88"/>
    <w:rsid w:val="00181E22"/>
    <w:rsid w:val="001E28BB"/>
    <w:rsid w:val="003510AB"/>
    <w:rsid w:val="00426FA2"/>
    <w:rsid w:val="004314D5"/>
    <w:rsid w:val="00462B35"/>
    <w:rsid w:val="004860CD"/>
    <w:rsid w:val="004A0835"/>
    <w:rsid w:val="00553123"/>
    <w:rsid w:val="005769DC"/>
    <w:rsid w:val="005A53FB"/>
    <w:rsid w:val="00674A2E"/>
    <w:rsid w:val="006831E6"/>
    <w:rsid w:val="006A4B2A"/>
    <w:rsid w:val="00747878"/>
    <w:rsid w:val="00794DA4"/>
    <w:rsid w:val="00843620"/>
    <w:rsid w:val="008558F7"/>
    <w:rsid w:val="008C1404"/>
    <w:rsid w:val="00943224"/>
    <w:rsid w:val="009E66B1"/>
    <w:rsid w:val="00B151BC"/>
    <w:rsid w:val="00BA74AA"/>
    <w:rsid w:val="00BB612E"/>
    <w:rsid w:val="00BD0CA7"/>
    <w:rsid w:val="00BE7656"/>
    <w:rsid w:val="00C44F8F"/>
    <w:rsid w:val="00C67905"/>
    <w:rsid w:val="00D93A92"/>
    <w:rsid w:val="00DA0705"/>
    <w:rsid w:val="00DF7D1C"/>
    <w:rsid w:val="00E81A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4"/>
    <o:shapelayout v:ext="edit">
      <o:idmap v:ext="edit" data="1"/>
    </o:shapelayout>
  </w:shapeDefaults>
  <w:decimalSymbol w:val="."/>
  <w:listSeparator w:val=","/>
  <w14:docId w14:val="6E73628B"/>
  <w14:defaultImageDpi w14:val="300"/>
  <w15:docId w15:val="{4A9F1F5A-30AD-49E5-A246-C52B18969E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070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478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7878"/>
  </w:style>
  <w:style w:type="paragraph" w:styleId="Footer">
    <w:name w:val="footer"/>
    <w:basedOn w:val="Normal"/>
    <w:link w:val="FooterChar"/>
    <w:uiPriority w:val="99"/>
    <w:unhideWhenUsed/>
    <w:rsid w:val="007478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7878"/>
  </w:style>
  <w:style w:type="paragraph" w:styleId="BalloonText">
    <w:name w:val="Balloon Text"/>
    <w:basedOn w:val="Normal"/>
    <w:link w:val="BalloonTextChar"/>
    <w:uiPriority w:val="99"/>
    <w:semiHidden/>
    <w:unhideWhenUsed/>
    <w:rsid w:val="0074787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787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header" Target="header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61" Type="http://schemas.openxmlformats.org/officeDocument/2006/relationships/image" Target="media/image28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224</Words>
  <Characters>128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Walker</dc:creator>
  <cp:keywords/>
  <dc:description/>
  <cp:lastModifiedBy>Friedlander, Steve</cp:lastModifiedBy>
  <cp:revision>6</cp:revision>
  <cp:lastPrinted>2014-11-06T21:41:00Z</cp:lastPrinted>
  <dcterms:created xsi:type="dcterms:W3CDTF">2014-10-13T20:06:00Z</dcterms:created>
  <dcterms:modified xsi:type="dcterms:W3CDTF">2014-11-06T2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